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305" r:id="rId2"/>
    <p:sldId id="306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43" r:id="rId33"/>
    <p:sldId id="336" r:id="rId34"/>
    <p:sldId id="337" r:id="rId35"/>
    <p:sldId id="338" r:id="rId36"/>
    <p:sldId id="339" r:id="rId37"/>
    <p:sldId id="340" r:id="rId38"/>
    <p:sldId id="341" r:id="rId39"/>
    <p:sldId id="342" r:id="rId4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66FF66"/>
    <a:srgbClr val="CC99FF"/>
    <a:srgbClr val="FF66FF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2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1.png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1.png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9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.png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emf"/><Relationship Id="rId4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4" Type="http://schemas.openxmlformats.org/officeDocument/2006/relationships/image" Target="../media/image14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jpeg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2.emf"/><Relationship Id="rId4" Type="http://schemas.openxmlformats.org/officeDocument/2006/relationships/image" Target="../media/image13.jpe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13.jpeg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3A14886-953B-4340-BC4B-4D0CE21589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0353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56432-F417-40DD-AF06-53911D8DBA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207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B5DAF-A9B5-4C45-9ED6-870375444E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8904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DD6A8-066D-4096-A268-233B7D55A5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613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567BD-A012-40A3-A7FD-A19F98193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571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21540-6C3C-44D2-BA57-9E72D0AEA8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311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AF5C4-6F16-4E2B-8FA9-078A1DC775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309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5540-C882-4A87-A06B-01154DCC99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5466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4DD00-3A2B-4A0E-B9DA-82D5EE9039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363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483D4-72D9-410B-A178-44BF92B982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453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331D1-0683-46C3-A886-E2AB18C766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7513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CED15-9A55-4B34-BAD1-3E5D5846F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152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B85AB1D-09CA-42E0-871B-DF447479BC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emf"/><Relationship Id="rId5" Type="http://schemas.openxmlformats.org/officeDocument/2006/relationships/image" Target="../media/image13.jpeg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emf"/><Relationship Id="rId5" Type="http://schemas.openxmlformats.org/officeDocument/2006/relationships/oleObject" Target="../embeddings/Microsoft_Word_97_-_2003___4.doc"/><Relationship Id="rId4" Type="http://schemas.openxmlformats.org/officeDocument/2006/relationships/image" Target="../media/image7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emf"/><Relationship Id="rId5" Type="http://schemas.openxmlformats.org/officeDocument/2006/relationships/oleObject" Target="../embeddings/Microsoft_Word_97_-_2003___5.doc"/><Relationship Id="rId4" Type="http://schemas.openxmlformats.org/officeDocument/2006/relationships/image" Target="../media/image11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39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jxhd6-2.pps#-1,1,&#27809;&#26377;&#24187;&#28783;&#29255;&#26631;&#39064;" TargetMode="Externa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5" Type="http://schemas.openxmlformats.org/officeDocument/2006/relationships/hyperlink" Target="jxhd6-4.pps" TargetMode="External"/><Relationship Id="rId4" Type="http://schemas.openxmlformats.org/officeDocument/2006/relationships/hyperlink" Target="jxhd6-3.pps#-1,1,&#27809;&#26377;&#24187;&#28783;&#29255;&#26631;&#39064;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3.jpe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9" Type="http://schemas.openxmlformats.org/officeDocument/2006/relationships/image" Target="../media/image15.emf"/><Relationship Id="rId14" Type="http://schemas.openxmlformats.org/officeDocument/2006/relationships/oleObject" Target="../embeddings/Microsoft_Word_97_-_2003___3.doc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11" Type="http://schemas.openxmlformats.org/officeDocument/2006/relationships/image" Target="../media/image13.jpe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 descr="5%"/>
          <p:cNvGraphicFramePr>
            <a:graphicFrameLocks noChangeAspect="1"/>
          </p:cNvGraphicFramePr>
          <p:nvPr/>
        </p:nvGraphicFramePr>
        <p:xfrm>
          <a:off x="352425" y="1674813"/>
          <a:ext cx="87217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文档" r:id="rId3" imgW="5486278" imgH="333368" progId="Word.Document.8">
                  <p:embed/>
                </p:oleObj>
              </mc:Choice>
              <mc:Fallback>
                <p:oleObj name="文档" r:id="rId3" imgW="5486278" imgH="333368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674813"/>
                        <a:ext cx="8721725" cy="631825"/>
                      </a:xfrm>
                      <a:prstGeom prst="rect">
                        <a:avLst/>
                      </a:prstGeom>
                      <a:pattFill prst="pct5">
                        <a:fgClr>
                          <a:srgbClr val="CC99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838200" y="381000"/>
            <a:ext cx="7543800" cy="838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第六章 回归分析</a:t>
            </a:r>
            <a:endParaRPr lang="zh-CN" altLang="en-US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207963" y="2514600"/>
          <a:ext cx="8791575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文档" r:id="rId5" imgW="5534058" imgH="2362189" progId="Word.Document.8">
                  <p:embed/>
                </p:oleObj>
              </mc:Choice>
              <mc:Fallback>
                <p:oleObj name="文档" r:id="rId5" imgW="5534058" imgH="236218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514600"/>
                        <a:ext cx="8791575" cy="381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 descr="羊皮纸"/>
          <p:cNvGraphicFramePr>
            <a:graphicFrameLocks noChangeAspect="1"/>
          </p:cNvGraphicFramePr>
          <p:nvPr/>
        </p:nvGraphicFramePr>
        <p:xfrm>
          <a:off x="609600" y="228600"/>
          <a:ext cx="829945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文档" r:id="rId3" imgW="5495996" imgH="1857413" progId="Word.Document.8">
                  <p:embed/>
                </p:oleObj>
              </mc:Choice>
              <mc:Fallback>
                <p:oleObj name="文档" r:id="rId3" imgW="5495996" imgH="1857413" progId="Word.Document.8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8299450" cy="28829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6705600" y="6211888"/>
          <a:ext cx="1190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文档" r:id="rId6" imgW="707174" imgH="295623" progId="Word.Document.8">
                  <p:embed/>
                </p:oleObj>
              </mc:Choice>
              <mc:Fallback>
                <p:oleObj name="文档" r:id="rId6" imgW="707174" imgH="29562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211888"/>
                        <a:ext cx="11906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2057400" y="3124200"/>
          <a:ext cx="27479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8" imgW="809553" imgH="123900" progId="Equation.DSMT4">
                  <p:embed/>
                </p:oleObj>
              </mc:Choice>
              <mc:Fallback>
                <p:oleObj name="Equation" r:id="rId8" imgW="809553" imgH="1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27479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6400800" y="31242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6-2)</a:t>
            </a:r>
          </a:p>
        </p:txBody>
      </p:sp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5105400" y="3716338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图表" r:id="rId10" imgW="2743381" imgH="1828920" progId="MSGraph.Chart.8">
                  <p:embed/>
                </p:oleObj>
              </mc:Choice>
              <mc:Fallback>
                <p:oleObj name="图表" r:id="rId10" imgW="2743381" imgH="1828920" progId="MSGraph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6338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Line 7"/>
          <p:cNvSpPr>
            <a:spLocks noChangeShapeType="1"/>
          </p:cNvSpPr>
          <p:nvPr/>
        </p:nvSpPr>
        <p:spPr bwMode="auto">
          <a:xfrm>
            <a:off x="8763000" y="58102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20" name="Line 8"/>
          <p:cNvSpPr>
            <a:spLocks noChangeShapeType="1"/>
          </p:cNvSpPr>
          <p:nvPr/>
        </p:nvSpPr>
        <p:spPr bwMode="auto">
          <a:xfrm flipV="1">
            <a:off x="5734050" y="3810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905000" y="3733800"/>
          <a:ext cx="39909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文档" r:id="rId12" imgW="2162226" imgH="257247" progId="Word.Document.8">
                  <p:embed/>
                </p:oleObj>
              </mc:Choice>
              <mc:Fallback>
                <p:oleObj name="文档" r:id="rId12" imgW="2162226" imgH="25724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39909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760413" y="4262438"/>
          <a:ext cx="436086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文档" r:id="rId14" imgW="2514499" imgH="1124003" progId="Word.Document.8">
                  <p:embed/>
                </p:oleObj>
              </mc:Choice>
              <mc:Fallback>
                <p:oleObj name="文档" r:id="rId14" imgW="2514499" imgH="1124003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262438"/>
                        <a:ext cx="4360862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7" grpId="0" autoUpdateAnimBg="0"/>
      <p:bldOleChart spid="192518" grpId="0"/>
      <p:bldP spid="192519" grpId="0" animBg="1"/>
      <p:bldP spid="1925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990600" y="1143000"/>
          <a:ext cx="781367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文档" r:id="rId3" imgW="4914813" imgH="1162064" progId="Word.Document.8">
                  <p:embed/>
                </p:oleObj>
              </mc:Choice>
              <mc:Fallback>
                <p:oleObj name="文档" r:id="rId3" imgW="4914813" imgH="116206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781367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957263" y="3052763"/>
          <a:ext cx="76517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文档" r:id="rId5" imgW="4914813" imgH="923983" progId="Word.Document.8">
                  <p:embed/>
                </p:oleObj>
              </mc:Choice>
              <mc:Fallback>
                <p:oleObj name="文档" r:id="rId5" imgW="4914813" imgH="92398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052763"/>
                        <a:ext cx="765175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998538" y="4572000"/>
          <a:ext cx="76946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文档" r:id="rId7" imgW="4571989" imgH="638123" progId="Word.Document.8">
                  <p:embed/>
                </p:oleObj>
              </mc:Choice>
              <mc:Fallback>
                <p:oleObj name="文档" r:id="rId7" imgW="4571989" imgH="63812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572000"/>
                        <a:ext cx="769461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5726113" y="5191125"/>
          <a:ext cx="32639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文档" r:id="rId9" imgW="2091497" imgH="295623" progId="Word.Document.8">
                  <p:embed/>
                </p:oleObj>
              </mc:Choice>
              <mc:Fallback>
                <p:oleObj name="文档" r:id="rId9" imgW="2091497" imgH="29562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5191125"/>
                        <a:ext cx="32639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219200" y="304800"/>
          <a:ext cx="7048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文档" r:id="rId11" imgW="3495734" imgH="333368" progId="Word.Document.8">
                  <p:embed/>
                </p:oleObj>
              </mc:Choice>
              <mc:Fallback>
                <p:oleObj name="文档" r:id="rId11" imgW="3495734" imgH="33336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7048500" cy="8159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18900000" scaled="1"/>
                      </a:grad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304800" y="5562600"/>
          <a:ext cx="86090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文档" r:id="rId13" imgW="5105392" imgH="428655" progId="Word.Document.8">
                  <p:embed/>
                </p:oleObj>
              </mc:Choice>
              <mc:Fallback>
                <p:oleObj name="文档" r:id="rId13" imgW="5105392" imgH="42865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86090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35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534988" y="1449388"/>
          <a:ext cx="8482012" cy="452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文档" r:id="rId3" imgW="5172067" imgH="2743335" progId="Word.Document.8">
                  <p:embed/>
                </p:oleObj>
              </mc:Choice>
              <mc:Fallback>
                <p:oleObj name="文档" r:id="rId3" imgW="5172067" imgH="27433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449388"/>
                        <a:ext cx="8482012" cy="452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 descr="5%"/>
          <p:cNvGraphicFramePr>
            <a:graphicFrameLocks noChangeAspect="1"/>
          </p:cNvGraphicFramePr>
          <p:nvPr/>
        </p:nvGraphicFramePr>
        <p:xfrm>
          <a:off x="1293813" y="463550"/>
          <a:ext cx="67246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文档" r:id="rId5" imgW="3663251" imgH="398534" progId="Word.Document.8">
                  <p:embed/>
                </p:oleObj>
              </mc:Choice>
              <mc:Fallback>
                <p:oleObj name="文档" r:id="rId5" imgW="3663251" imgH="398534" progId="Word.Document.8">
                  <p:embed/>
                  <p:pic>
                    <p:nvPicPr>
                      <p:cNvPr id="0" name="Object 3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63550"/>
                        <a:ext cx="6724650" cy="731838"/>
                      </a:xfrm>
                      <a:prstGeom prst="rect">
                        <a:avLst/>
                      </a:prstGeom>
                      <a:pattFill prst="pct5">
                        <a:fgClr>
                          <a:srgbClr val="00FF00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3048000" y="58674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600">
                <a:solidFill>
                  <a:srgbClr val="FF0000"/>
                </a:solidFill>
                <a:latin typeface="Monotype Corsiva" panose="03010101010201010101" pitchFamily="66" charset="0"/>
              </a:rPr>
              <a:t>Regression  equation</a:t>
            </a:r>
            <a:endParaRPr kumimoji="1" lang="en-US" altLang="zh-CN" sz="2400">
              <a:solidFill>
                <a:srgbClr val="FF0000"/>
              </a:solidFill>
              <a:latin typeface="Monotype Corsiva" panose="03010101010201010101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633413" y="1223963"/>
          <a:ext cx="83280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文档" r:id="rId3" imgW="5181515" imgH="771470" progId="Word.Document.8">
                  <p:embed/>
                </p:oleObj>
              </mc:Choice>
              <mc:Fallback>
                <p:oleObj name="文档" r:id="rId3" imgW="5181515" imgH="7714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223963"/>
                        <a:ext cx="83280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604838" y="2673350"/>
          <a:ext cx="82724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文档" r:id="rId5" imgW="5267356" imgH="914535" progId="Word.Document.8">
                  <p:embed/>
                </p:oleObj>
              </mc:Choice>
              <mc:Fallback>
                <p:oleObj name="文档" r:id="rId5" imgW="5267356" imgH="91453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673350"/>
                        <a:ext cx="827246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660400" y="4191000"/>
          <a:ext cx="84836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文档" r:id="rId7" imgW="5276804" imgH="800083" progId="Word.Document.8">
                  <p:embed/>
                </p:oleObj>
              </mc:Choice>
              <mc:Fallback>
                <p:oleObj name="文档" r:id="rId7" imgW="5276804" imgH="80008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91000"/>
                        <a:ext cx="84836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990600" y="5562600"/>
          <a:ext cx="72866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文档" r:id="rId9" imgW="4381410" imgH="485880" progId="Word.Document.8">
                  <p:embed/>
                </p:oleObj>
              </mc:Choice>
              <mc:Fallback>
                <p:oleObj name="文档" r:id="rId9" imgW="4381410" imgH="48588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72866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066800" y="304800"/>
          <a:ext cx="73707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文档" r:id="rId11" imgW="3676595" imgH="333368" progId="Word.Document.8">
                  <p:embed/>
                </p:oleObj>
              </mc:Choice>
              <mc:Fallback>
                <p:oleObj name="文档" r:id="rId11" imgW="3676595" imgH="33336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7370763" cy="8016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847725" y="233363"/>
          <a:ext cx="814387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文档" r:id="rId3" imgW="5124558" imgH="771470" progId="Word.Document.8">
                  <p:embed/>
                </p:oleObj>
              </mc:Choice>
              <mc:Fallback>
                <p:oleObj name="文档" r:id="rId3" imgW="5124558" imgH="7714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33363"/>
                        <a:ext cx="8143875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2514600" y="1317625"/>
          <a:ext cx="41148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5" imgW="2390866" imgH="504776" progId="Equation.DSMT4">
                  <p:embed/>
                </p:oleObj>
              </mc:Choice>
              <mc:Fallback>
                <p:oleObj name="Equation" r:id="rId5" imgW="2390866" imgH="50477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17625"/>
                        <a:ext cx="41148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914400" y="2290763"/>
          <a:ext cx="76962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文档" r:id="rId7" imgW="4781463" imgH="542836" progId="Word.Document.8">
                  <p:embed/>
                </p:oleObj>
              </mc:Choice>
              <mc:Fallback>
                <p:oleObj name="文档" r:id="rId7" imgW="4781463" imgH="54283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0763"/>
                        <a:ext cx="76962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914400" y="3206750"/>
          <a:ext cx="28194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文档" r:id="rId9" imgW="1581044" imgH="771470" progId="Word.Document.8">
                  <p:embed/>
                </p:oleObj>
              </mc:Choice>
              <mc:Fallback>
                <p:oleObj name="文档" r:id="rId9" imgW="1581044" imgH="77147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6750"/>
                        <a:ext cx="28194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3429000" y="3657600"/>
          <a:ext cx="5257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1" imgW="2809815" imgH="504776" progId="Equation.DSMT4">
                  <p:embed/>
                </p:oleObj>
              </mc:Choice>
              <mc:Fallback>
                <p:oleObj name="Equation" r:id="rId11" imgW="2809815" imgH="50477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52578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3352800" y="4543425"/>
          <a:ext cx="4876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3" imgW="2514499" imgH="504776" progId="Equation.DSMT4">
                  <p:embed/>
                </p:oleObj>
              </mc:Choice>
              <mc:Fallback>
                <p:oleObj name="Equation" r:id="rId13" imgW="2514499" imgH="50477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43425"/>
                        <a:ext cx="4876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3276600" y="5464175"/>
          <a:ext cx="3657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5" imgW="1752726" imgH="504776" progId="Equation.DSMT4">
                  <p:embed/>
                </p:oleObj>
              </mc:Choice>
              <mc:Fallback>
                <p:oleObj name="Equation" r:id="rId15" imgW="1752726" imgH="50477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64175"/>
                        <a:ext cx="36576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873125" y="3048000"/>
          <a:ext cx="8270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文档" r:id="rId17" imgW="5000655" imgH="485880" progId="Word.Document.8">
                  <p:embed/>
                </p:oleObj>
              </mc:Choice>
              <mc:Fallback>
                <p:oleObj name="文档" r:id="rId17" imgW="5000655" imgH="48588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048000"/>
                        <a:ext cx="8270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623888" y="2286000"/>
          <a:ext cx="85201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文档" r:id="rId19" imgW="5324584" imgH="485880" progId="Word.Document.8">
                  <p:embed/>
                </p:oleObj>
              </mc:Choice>
              <mc:Fallback>
                <p:oleObj name="文档" r:id="rId19" imgW="5324584" imgH="48588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286000"/>
                        <a:ext cx="85201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1219200" y="228600"/>
          <a:ext cx="2076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1180991" imgH="504776" progId="Equation.DSMT4">
                  <p:embed/>
                </p:oleObj>
              </mc:Choice>
              <mc:Fallback>
                <p:oleObj name="Equation" r:id="rId3" imgW="1180991" imgH="50477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2076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3352800" y="228600"/>
          <a:ext cx="472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2667016" imgH="504776" progId="Equation.DSMT4">
                  <p:embed/>
                </p:oleObj>
              </mc:Choice>
              <mc:Fallback>
                <p:oleObj name="Equation" r:id="rId5" imgW="2667016" imgH="50477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"/>
                        <a:ext cx="4724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3276600" y="1066800"/>
          <a:ext cx="4419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2466990" imgH="504776" progId="Equation.DSMT4">
                  <p:embed/>
                </p:oleObj>
              </mc:Choice>
              <mc:Fallback>
                <p:oleObj name="Equation" r:id="rId7" imgW="2466990" imgH="50477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4419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3276600" y="2055813"/>
          <a:ext cx="27241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9" imgW="1409631" imgH="504776" progId="Equation.DSMT4">
                  <p:embed/>
                </p:oleObj>
              </mc:Choice>
              <mc:Fallback>
                <p:oleObj name="Equation" r:id="rId9" imgW="1409631" imgH="50477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5813"/>
                        <a:ext cx="27241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914400" y="2589213"/>
          <a:ext cx="814546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文档" r:id="rId11" imgW="4924531" imgH="762022" progId="Word.Document.8">
                  <p:embed/>
                </p:oleObj>
              </mc:Choice>
              <mc:Fallback>
                <p:oleObj name="文档" r:id="rId11" imgW="4924531" imgH="76202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89213"/>
                        <a:ext cx="8145463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533400" y="4038600"/>
          <a:ext cx="8116888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文档" r:id="rId13" imgW="4724505" imgH="1219290" progId="Word.Document.8">
                  <p:embed/>
                </p:oleObj>
              </mc:Choice>
              <mc:Fallback>
                <p:oleObj name="文档" r:id="rId13" imgW="4724505" imgH="121929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8116888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685800" y="107950"/>
          <a:ext cx="76977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文档" r:id="rId3" imgW="4819524" imgH="923983" progId="Word.Document.8">
                  <p:embed/>
                </p:oleObj>
              </mc:Choice>
              <mc:Fallback>
                <p:oleObj name="文档" r:id="rId3" imgW="4819524" imgH="9239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7950"/>
                        <a:ext cx="769778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838200" y="1447800"/>
          <a:ext cx="79057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文档" r:id="rId5" imgW="5010103" imgH="1400145" progId="Word.Document.8">
                  <p:embed/>
                </p:oleObj>
              </mc:Choice>
              <mc:Fallback>
                <p:oleObj name="文档" r:id="rId5" imgW="5010103" imgH="140014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90575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65088" y="4191000"/>
          <a:ext cx="910113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文档" r:id="rId7" imgW="5667409" imgH="1209572" progId="Word.Document.8">
                  <p:embed/>
                </p:oleObj>
              </mc:Choice>
              <mc:Fallback>
                <p:oleObj name="文档" r:id="rId7" imgW="5667409" imgH="12095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4191000"/>
                        <a:ext cx="9101137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674688" y="6248400"/>
          <a:ext cx="84693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文档" r:id="rId9" imgW="5276804" imgH="428655" progId="Word.Document.8">
                  <p:embed/>
                </p:oleObj>
              </mc:Choice>
              <mc:Fallback>
                <p:oleObj name="文档" r:id="rId9" imgW="5276804" imgH="4286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6248400"/>
                        <a:ext cx="84693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76200" y="3429000"/>
          <a:ext cx="8458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文档" r:id="rId11" imgW="5619629" imgH="580897" progId="Word.Document.8">
                  <p:embed/>
                </p:oleObj>
              </mc:Choice>
              <mc:Fallback>
                <p:oleObj name="文档" r:id="rId11" imgW="5619629" imgH="58089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429000"/>
                        <a:ext cx="8458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62000" y="304800"/>
          <a:ext cx="792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文档" r:id="rId3" imgW="4743401" imgH="390594" progId="Word.Document.8">
                  <p:embed/>
                </p:oleObj>
              </mc:Choice>
              <mc:Fallback>
                <p:oleObj name="文档" r:id="rId3" imgW="4743401" imgH="3905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7924800" cy="762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0" scaled="1"/>
                      </a:gra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533400" y="1143000"/>
          <a:ext cx="8313738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文档" r:id="rId5" imgW="5334032" imgH="1695453" progId="Word.Document.8">
                  <p:embed/>
                </p:oleObj>
              </mc:Choice>
              <mc:Fallback>
                <p:oleObj name="文档" r:id="rId5" imgW="5334032" imgH="169545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313738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49275" y="3733800"/>
          <a:ext cx="8594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文档" r:id="rId7" imgW="5191233" imgH="466715" progId="Word.Document.8">
                  <p:embed/>
                </p:oleObj>
              </mc:Choice>
              <mc:Fallback>
                <p:oleObj name="文档" r:id="rId7" imgW="5191233" imgH="4667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733800"/>
                        <a:ext cx="8594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914400" y="4572000"/>
          <a:ext cx="3375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文档" r:id="rId9" imgW="2009710" imgH="476163" progId="Word.Document.8">
                  <p:embed/>
                </p:oleObj>
              </mc:Choice>
              <mc:Fallback>
                <p:oleObj name="文档" r:id="rId9" imgW="2009710" imgH="47616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33750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581400" y="4495800"/>
          <a:ext cx="3505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11" imgW="1990814" imgH="504776" progId="Equation.DSMT4">
                  <p:embed/>
                </p:oleObj>
              </mc:Choice>
              <mc:Fallback>
                <p:oleObj name="Equation" r:id="rId11" imgW="1990814" imgH="50477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3505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449263" y="5410200"/>
          <a:ext cx="86947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文档" r:id="rId13" imgW="5152901" imgH="647571" progId="Word.Document.8">
                  <p:embed/>
                </p:oleObj>
              </mc:Choice>
              <mc:Fallback>
                <p:oleObj name="文档" r:id="rId13" imgW="5152901" imgH="64757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410200"/>
                        <a:ext cx="86947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533400" y="304800"/>
          <a:ext cx="29543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文档" r:id="rId3" imgW="1714394" imgH="466715" progId="Word.Document.8">
                  <p:embed/>
                </p:oleObj>
              </mc:Choice>
              <mc:Fallback>
                <p:oleObj name="文档" r:id="rId3" imgW="1714394" imgH="46671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29543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125538" y="1068388"/>
          <a:ext cx="78501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文档" r:id="rId5" imgW="4781463" imgH="504776" progId="Word.Document.8">
                  <p:embed/>
                </p:oleObj>
              </mc:Choice>
              <mc:Fallback>
                <p:oleObj name="文档" r:id="rId5" imgW="4781463" imgH="50477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068388"/>
                        <a:ext cx="78501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762000" y="1905000"/>
          <a:ext cx="32210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文档" r:id="rId7" imgW="1933586" imgH="866757" progId="Word.Document.8">
                  <p:embed/>
                </p:oleObj>
              </mc:Choice>
              <mc:Fallback>
                <p:oleObj name="文档" r:id="rId7" imgW="1933586" imgH="86675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3221038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886200" y="2438400"/>
          <a:ext cx="3962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9" imgW="2257516" imgH="504776" progId="Equation.DSMT4">
                  <p:embed/>
                </p:oleObj>
              </mc:Choice>
              <mc:Fallback>
                <p:oleObj name="Equation" r:id="rId9" imgW="2257516" imgH="50477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38400"/>
                        <a:ext cx="39624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685800" y="3276600"/>
          <a:ext cx="7962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文档" r:id="rId11" imgW="4743401" imgH="504776" progId="Word.Document.8">
                  <p:embed/>
                </p:oleObj>
              </mc:Choice>
              <mc:Fallback>
                <p:oleObj name="文档" r:id="rId11" imgW="4743401" imgH="50477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9629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762000" y="4038600"/>
          <a:ext cx="78930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文档" r:id="rId13" imgW="4705339" imgH="533389" progId="Word.Document.8">
                  <p:embed/>
                </p:oleObj>
              </mc:Choice>
              <mc:Fallback>
                <p:oleObj name="文档" r:id="rId13" imgW="4705339" imgH="53338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8930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914400" y="5260975"/>
          <a:ext cx="81867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文档" r:id="rId15" imgW="5166250" imgH="295623" progId="Word.Document.8">
                  <p:embed/>
                </p:oleObj>
              </mc:Choice>
              <mc:Fallback>
                <p:oleObj name="文档" r:id="rId15" imgW="5166250" imgH="295623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60975"/>
                        <a:ext cx="81867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0" y="5029200"/>
          <a:ext cx="8520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文档" r:id="rId17" imgW="5324584" imgH="485880" progId="Word.Document.8">
                  <p:embed/>
                </p:oleObj>
              </mc:Choice>
              <mc:Fallback>
                <p:oleObj name="文档" r:id="rId17" imgW="5324584" imgH="48588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8520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1066800" y="5943600"/>
          <a:ext cx="7864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文档" r:id="rId19" imgW="4791181" imgH="495328" progId="Word.Document.8">
                  <p:embed/>
                </p:oleObj>
              </mc:Choice>
              <mc:Fallback>
                <p:oleObj name="文档" r:id="rId19" imgW="4791181" imgH="49532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43600"/>
                        <a:ext cx="7864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457200" y="28575"/>
          <a:ext cx="822960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文档" r:id="rId3" imgW="5305418" imgH="1695453" progId="Word.Document.8">
                  <p:embed/>
                </p:oleObj>
              </mc:Choice>
              <mc:Fallback>
                <p:oleObj name="文档" r:id="rId3" imgW="5305418" imgH="169545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575"/>
                        <a:ext cx="8229600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-152400" y="2590800"/>
          <a:ext cx="84582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Document" r:id="rId5" imgW="4952875" imgH="1038165" progId="Word.Document.8">
                  <p:embed/>
                </p:oleObj>
              </mc:Choice>
              <mc:Fallback>
                <p:oleObj name="Document" r:id="rId5" imgW="4952875" imgH="103816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2590800"/>
                        <a:ext cx="84582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533400" y="4419600"/>
          <a:ext cx="81867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文档" r:id="rId7" imgW="5095944" imgH="1171512" progId="Word.Document.8">
                  <p:embed/>
                </p:oleObj>
              </mc:Choice>
              <mc:Fallback>
                <p:oleObj name="文档" r:id="rId7" imgW="5095944" imgH="117151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8186738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266700" y="717550"/>
          <a:ext cx="8694738" cy="56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文档" r:id="rId3" imgW="5591285" imgH="3638435" progId="Word.Document.8">
                  <p:embed/>
                </p:oleObj>
              </mc:Choice>
              <mc:Fallback>
                <p:oleObj name="文档" r:id="rId3" imgW="5591285" imgH="36384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717550"/>
                        <a:ext cx="8694738" cy="568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957263" y="407988"/>
          <a:ext cx="773588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文档" r:id="rId3" imgW="4781463" imgH="742857" progId="Word.Document.8">
                  <p:embed/>
                </p:oleObj>
              </mc:Choice>
              <mc:Fallback>
                <p:oleObj name="文档" r:id="rId3" imgW="4781463" imgH="74285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07988"/>
                        <a:ext cx="773588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844550" y="1068388"/>
          <a:ext cx="7821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文档" r:id="rId5" imgW="4695891" imgH="723962" progId="Word.Document.8">
                  <p:embed/>
                </p:oleObj>
              </mc:Choice>
              <mc:Fallback>
                <p:oleObj name="文档" r:id="rId5" imgW="4695891" imgH="7239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068388"/>
                        <a:ext cx="78216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760413" y="2138363"/>
          <a:ext cx="8154987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文档" r:id="rId7" imgW="5267356" imgH="1257351" progId="Word.Document.8">
                  <p:embed/>
                </p:oleObj>
              </mc:Choice>
              <mc:Fallback>
                <p:oleObj name="文档" r:id="rId7" imgW="5267356" imgH="125735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138363"/>
                        <a:ext cx="8154987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762000" y="4191000"/>
          <a:ext cx="8145463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文档" r:id="rId9" imgW="5134005" imgH="1495432" progId="Word.Document.8">
                  <p:embed/>
                </p:oleObj>
              </mc:Choice>
              <mc:Fallback>
                <p:oleObj name="文档" r:id="rId9" imgW="5134005" imgH="149543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8145463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746125" y="2292350"/>
          <a:ext cx="82010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文档" r:id="rId3" imgW="4991207" imgH="638123" progId="Word.Document.8">
                  <p:embed/>
                </p:oleObj>
              </mc:Choice>
              <mc:Fallback>
                <p:oleObj name="文档" r:id="rId3" imgW="4991207" imgH="6381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292350"/>
                        <a:ext cx="82010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09600" y="3505200"/>
          <a:ext cx="7848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文档" r:id="rId5" imgW="4667278" imgH="695349" progId="Word.Document.8">
                  <p:embed/>
                </p:oleObj>
              </mc:Choice>
              <mc:Fallback>
                <p:oleObj name="文档" r:id="rId5" imgW="4667278" imgH="69534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7848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533400" y="4800600"/>
          <a:ext cx="79248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文档" r:id="rId7" imgW="4600602" imgH="876204" progId="Word.Document.8">
                  <p:embed/>
                </p:oleObj>
              </mc:Choice>
              <mc:Fallback>
                <p:oleObj name="文档" r:id="rId7" imgW="4600602" imgH="87620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792480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762000" y="685800"/>
          <a:ext cx="7932738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文档" r:id="rId9" imgW="4991207" imgH="1066778" progId="Word.Document.8">
                  <p:embed/>
                </p:oleObj>
              </mc:Choice>
              <mc:Fallback>
                <p:oleObj name="文档" r:id="rId9" imgW="4991207" imgH="106677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932738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457200" y="228600"/>
          <a:ext cx="8469313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文档" r:id="rId3" imgW="5038716" imgH="1504880" progId="Word.Document.8">
                  <p:embed/>
                </p:oleObj>
              </mc:Choice>
              <mc:Fallback>
                <p:oleObj name="文档" r:id="rId3" imgW="5038716" imgH="15048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8469313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300038" y="2817813"/>
          <a:ext cx="8304212" cy="40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文档" r:id="rId5" imgW="4905366" imgH="2371636" progId="Word.Document.8">
                  <p:embed/>
                </p:oleObj>
              </mc:Choice>
              <mc:Fallback>
                <p:oleObj name="文档" r:id="rId5" imgW="4905366" imgH="237163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817813"/>
                        <a:ext cx="8304212" cy="406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 descr="5%"/>
          <p:cNvGraphicFramePr>
            <a:graphicFrameLocks noChangeAspect="1"/>
          </p:cNvGraphicFramePr>
          <p:nvPr/>
        </p:nvGraphicFramePr>
        <p:xfrm>
          <a:off x="330200" y="4271963"/>
          <a:ext cx="87090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文档" r:id="rId3" imgW="5467382" imgH="1400145" progId="Word.Document.8">
                  <p:embed/>
                </p:oleObj>
              </mc:Choice>
              <mc:Fallback>
                <p:oleObj name="文档" r:id="rId3" imgW="5467382" imgH="1400145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271963"/>
                        <a:ext cx="8709025" cy="2324100"/>
                      </a:xfrm>
                      <a:prstGeom prst="rect">
                        <a:avLst/>
                      </a:prstGeom>
                      <a:pattFill prst="pct5">
                        <a:fgClr>
                          <a:srgbClr val="FF99CC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0" y="5105400"/>
          <a:ext cx="8159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文档" r:id="rId5" imgW="5057882" imgH="228634" progId="Word.Document.8">
                  <p:embed/>
                </p:oleObj>
              </mc:Choice>
              <mc:Fallback>
                <p:oleObj name="文档" r:id="rId5" imgW="5057882" imgH="22863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05400"/>
                        <a:ext cx="81597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539750" y="5561013"/>
          <a:ext cx="86042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文档" r:id="rId7" imgW="5334032" imgH="523941" progId="Word.Document.8">
                  <p:embed/>
                </p:oleObj>
              </mc:Choice>
              <mc:Fallback>
                <p:oleObj name="文档" r:id="rId7" imgW="5334032" imgH="52394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61013"/>
                        <a:ext cx="86042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3175" y="4646613"/>
          <a:ext cx="8188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文档" r:id="rId9" imgW="5105392" imgH="238081" progId="Word.Document.8">
                  <p:embed/>
                </p:oleObj>
              </mc:Choice>
              <mc:Fallback>
                <p:oleObj name="文档" r:id="rId9" imgW="5105392" imgH="23808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4646613"/>
                        <a:ext cx="8188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381000" y="152400"/>
          <a:ext cx="85391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文档" r:id="rId11" imgW="5314866" imgH="962043" progId="Word.Document.8">
                  <p:embed/>
                </p:oleObj>
              </mc:Choice>
              <mc:Fallback>
                <p:oleObj name="文档" r:id="rId11" imgW="5314866" imgH="96204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853916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457200" y="1524000"/>
          <a:ext cx="807402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文档" r:id="rId13" imgW="4724505" imgH="1314577" progId="Word.Document.8">
                  <p:embed/>
                </p:oleObj>
              </mc:Choice>
              <mc:Fallback>
                <p:oleObj name="文档" r:id="rId13" imgW="4724505" imgH="131457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807402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457200" y="228600"/>
          <a:ext cx="84693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文档" r:id="rId3" imgW="4753454" imgH="460379" progId="Word.Document.8">
                  <p:embed/>
                </p:oleObj>
              </mc:Choice>
              <mc:Fallback>
                <p:oleObj name="文档" r:id="rId3" imgW="4753454" imgH="4603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8469313" cy="8239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0" y="3124200"/>
          <a:ext cx="8948738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文档" r:id="rId5" imgW="5991338" imgH="1171512" progId="Word.Document.8">
                  <p:embed/>
                </p:oleObj>
              </mc:Choice>
              <mc:Fallback>
                <p:oleObj name="文档" r:id="rId5" imgW="5991338" imgH="11715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24200"/>
                        <a:ext cx="8948738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228600" y="1600200"/>
          <a:ext cx="86645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文档" r:id="rId7" imgW="5800759" imgH="876204" progId="Word.Document.8">
                  <p:embed/>
                </p:oleObj>
              </mc:Choice>
              <mc:Fallback>
                <p:oleObj name="文档" r:id="rId7" imgW="5800759" imgH="87620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86645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228600" y="4803775"/>
          <a:ext cx="851058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文档" r:id="rId9" imgW="5295970" imgH="1219290" progId="Word.Document.8">
                  <p:embed/>
                </p:oleObj>
              </mc:Choice>
              <mc:Fallback>
                <p:oleObj name="文档" r:id="rId9" imgW="5295970" imgH="121929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3775"/>
                        <a:ext cx="8510588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269875" y="2590800"/>
          <a:ext cx="887412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文档" r:id="rId3" imgW="5448217" imgH="1304859" progId="Word.Document.8">
                  <p:embed/>
                </p:oleObj>
              </mc:Choice>
              <mc:Fallback>
                <p:oleObj name="文档" r:id="rId3" imgW="5448217" imgH="130485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590800"/>
                        <a:ext cx="887412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457200" y="4953000"/>
          <a:ext cx="835660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文档" r:id="rId5" imgW="3752718" imgH="647571" progId="Word.Document.8">
                  <p:embed/>
                </p:oleObj>
              </mc:Choice>
              <mc:Fallback>
                <p:oleObj name="文档" r:id="rId5" imgW="3752718" imgH="64757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8356600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381000" y="381000"/>
          <a:ext cx="837882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文档" r:id="rId7" imgW="5305418" imgH="1342920" progId="Word.Document.8">
                  <p:embed/>
                </p:oleObj>
              </mc:Choice>
              <mc:Fallback>
                <p:oleObj name="文档" r:id="rId7" imgW="5305418" imgH="13429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7882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688975" y="928688"/>
          <a:ext cx="8567738" cy="32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文档" r:id="rId3" imgW="5400707" imgH="1990760" progId="Word.Document.8">
                  <p:embed/>
                </p:oleObj>
              </mc:Choice>
              <mc:Fallback>
                <p:oleObj name="文档" r:id="rId3" imgW="5400707" imgH="19907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928688"/>
                        <a:ext cx="8567738" cy="322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838200" y="304800"/>
          <a:ext cx="7823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文档" r:id="rId5" imgW="4429190" imgH="571449" progId="Word.Document.8">
                  <p:embed/>
                </p:oleObj>
              </mc:Choice>
              <mc:Fallback>
                <p:oleObj name="文档" r:id="rId5" imgW="4429190" imgH="57144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7823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6473825" y="4325938"/>
          <a:ext cx="13065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文档" r:id="rId7" imgW="806885" imgH="295623" progId="Word.Document.8">
                  <p:embed/>
                </p:oleObj>
              </mc:Choice>
              <mc:Fallback>
                <p:oleObj name="文档" r:id="rId7" imgW="806885" imgH="29562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4325938"/>
                        <a:ext cx="13065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685800" y="1524000"/>
          <a:ext cx="4648200" cy="448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文档" r:id="rId9" imgW="3247929" imgH="3143377" progId="Word.Document.8">
                  <p:embed/>
                </p:oleObj>
              </mc:Choice>
              <mc:Fallback>
                <p:oleObj name="文档" r:id="rId9" imgW="3247929" imgH="314337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4648200" cy="448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 descr="5%"/>
          <p:cNvGraphicFramePr>
            <a:graphicFrameLocks noChangeAspect="1"/>
          </p:cNvGraphicFramePr>
          <p:nvPr/>
        </p:nvGraphicFramePr>
        <p:xfrm>
          <a:off x="209550" y="165100"/>
          <a:ext cx="8843963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文档" r:id="rId3" imgW="5991338" imgH="2466923" progId="Word.Document.8">
                  <p:embed/>
                </p:oleObj>
              </mc:Choice>
              <mc:Fallback>
                <p:oleObj name="文档" r:id="rId3" imgW="5991338" imgH="2466923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65100"/>
                        <a:ext cx="8843963" cy="3717925"/>
                      </a:xfrm>
                      <a:prstGeom prst="rect">
                        <a:avLst/>
                      </a:prstGeom>
                      <a:pattFill prst="pct5">
                        <a:fgClr>
                          <a:srgbClr val="FFCC99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28600" y="4114800"/>
          <a:ext cx="87249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文档" r:id="rId5" imgW="5419603" imgH="609510" progId="Word.Document.8">
                  <p:embed/>
                </p:oleObj>
              </mc:Choice>
              <mc:Fallback>
                <p:oleObj name="文档" r:id="rId5" imgW="5419603" imgH="60951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87249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374650" y="5186363"/>
          <a:ext cx="86947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文档" r:id="rId7" imgW="5448217" imgH="819248" progId="Word.Document.8">
                  <p:embed/>
                </p:oleObj>
              </mc:Choice>
              <mc:Fallback>
                <p:oleObj name="文档" r:id="rId7" imgW="5448217" imgH="8192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186363"/>
                        <a:ext cx="869473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609600" y="5867400"/>
          <a:ext cx="827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文档" r:id="rId9" imgW="5238742" imgH="428655" progId="Word.Document.8">
                  <p:embed/>
                </p:oleObj>
              </mc:Choice>
              <mc:Fallback>
                <p:oleObj name="文档" r:id="rId9" imgW="5238742" imgH="4286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67400"/>
                        <a:ext cx="82740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-14288" y="152400"/>
          <a:ext cx="7848601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文档" r:id="rId3" imgW="6191364" imgH="1238185" progId="Word.Document.8">
                  <p:embed/>
                </p:oleObj>
              </mc:Choice>
              <mc:Fallback>
                <p:oleObj name="文档" r:id="rId3" imgW="6191364" imgH="123818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152400"/>
                        <a:ext cx="7848601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21312"/>
              </p:ext>
            </p:extLst>
          </p:nvPr>
        </p:nvGraphicFramePr>
        <p:xfrm>
          <a:off x="-16563" y="1763926"/>
          <a:ext cx="90995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Document" r:id="rId5" imgW="5669248" imgH="1133850" progId="Word.Document.8">
                  <p:embed/>
                </p:oleObj>
              </mc:Choice>
              <mc:Fallback>
                <p:oleObj name="Document" r:id="rId5" imgW="5669248" imgH="11338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563" y="1763926"/>
                        <a:ext cx="90995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77788" y="3581400"/>
          <a:ext cx="9083675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文档" r:id="rId7" imgW="3829111" imgH="1114556" progId="Word.Document.8">
                  <p:embed/>
                </p:oleObj>
              </mc:Choice>
              <mc:Fallback>
                <p:oleObj name="文档" r:id="rId7" imgW="3829111" imgH="11145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3581400"/>
                        <a:ext cx="9083675" cy="275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465138" y="225425"/>
          <a:ext cx="8618537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文档" r:id="rId3" imgW="4791181" imgH="1152616" progId="Word.Document.8">
                  <p:embed/>
                </p:oleObj>
              </mc:Choice>
              <mc:Fallback>
                <p:oleObj name="文档" r:id="rId3" imgW="4791181" imgH="11526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25425"/>
                        <a:ext cx="8618537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381000" y="2362200"/>
          <a:ext cx="77644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文档" r:id="rId5" imgW="2800367" imgH="342816" progId="Word.Document.8">
                  <p:embed/>
                </p:oleObj>
              </mc:Choice>
              <mc:Fallback>
                <p:oleObj name="文档" r:id="rId5" imgW="2800367" imgH="3428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776446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330200" y="3505200"/>
          <a:ext cx="8813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文档" r:id="rId7" imgW="5524610" imgH="1085943" progId="Word.Document.8">
                  <p:embed/>
                </p:oleObj>
              </mc:Choice>
              <mc:Fallback>
                <p:oleObj name="文档" r:id="rId7" imgW="5524610" imgH="108594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505200"/>
                        <a:ext cx="8813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152400" y="838200"/>
          <a:ext cx="8818563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Document" r:id="rId3" imgW="5791311" imgH="2952803" progId="Word.Document.8">
                  <p:embed/>
                </p:oleObj>
              </mc:Choice>
              <mc:Fallback>
                <p:oleObj name="Document" r:id="rId3" imgW="5791311" imgH="29528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8818563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157163" y="5410200"/>
          <a:ext cx="89614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文档" r:id="rId5" imgW="5819655" imgH="962043" progId="Word.Document.8">
                  <p:embed/>
                </p:oleObj>
              </mc:Choice>
              <mc:Fallback>
                <p:oleObj name="文档" r:id="rId5" imgW="5819655" imgH="96204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5410200"/>
                        <a:ext cx="896143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 descr="5%"/>
          <p:cNvGraphicFramePr>
            <a:graphicFrameLocks noChangeAspect="1"/>
          </p:cNvGraphicFramePr>
          <p:nvPr/>
        </p:nvGraphicFramePr>
        <p:xfrm>
          <a:off x="436563" y="225425"/>
          <a:ext cx="8566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文档" r:id="rId7" imgW="5391259" imgH="304755" progId="Word.Document.8">
                  <p:embed/>
                </p:oleObj>
              </mc:Choice>
              <mc:Fallback>
                <p:oleObj name="文档" r:id="rId7" imgW="5391259" imgH="304755" progId="Word.Document.8">
                  <p:embed/>
                  <p:pic>
                    <p:nvPicPr>
                      <p:cNvPr id="0" name="Object 4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25425"/>
                        <a:ext cx="8566150" cy="590550"/>
                      </a:xfrm>
                      <a:prstGeom prst="rect">
                        <a:avLst/>
                      </a:prstGeom>
                      <a:pattFill prst="pct5">
                        <a:fgClr>
                          <a:srgbClr val="CC99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533400" y="228600"/>
          <a:ext cx="8610600" cy="603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文档" r:id="rId3" imgW="5457934" imgH="3810112" progId="Word.Document.8">
                  <p:embed/>
                </p:oleObj>
              </mc:Choice>
              <mc:Fallback>
                <p:oleObj name="文档" r:id="rId3" imgW="5457934" imgH="381011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610600" cy="603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239713" y="330200"/>
          <a:ext cx="8783637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文档" r:id="rId3" imgW="5400707" imgH="2152720" progId="Word.Document.8">
                  <p:embed/>
                </p:oleObj>
              </mc:Choice>
              <mc:Fallback>
                <p:oleObj name="文档" r:id="rId3" imgW="5400707" imgH="21527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330200"/>
                        <a:ext cx="8783637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830263" y="3981450"/>
          <a:ext cx="779303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文档" r:id="rId5" imgW="4848138" imgH="971491" progId="Word.Document.8">
                  <p:embed/>
                </p:oleObj>
              </mc:Choice>
              <mc:Fallback>
                <p:oleObj name="文档" r:id="rId5" imgW="4848138" imgH="97149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981450"/>
                        <a:ext cx="7793037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604838" y="5711825"/>
          <a:ext cx="8328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文档" r:id="rId7" imgW="5057882" imgH="285860" progId="Word.Document.8">
                  <p:embed/>
                </p:oleObj>
              </mc:Choice>
              <mc:Fallback>
                <p:oleObj name="文档" r:id="rId7" imgW="5057882" imgH="2858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711825"/>
                        <a:ext cx="8328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9719"/>
              </p:ext>
            </p:extLst>
          </p:nvPr>
        </p:nvGraphicFramePr>
        <p:xfrm>
          <a:off x="380999" y="228599"/>
          <a:ext cx="6302511" cy="5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2946400" imgH="241300" progId="Equation.DSMT4">
                  <p:embed/>
                </p:oleObj>
              </mc:Choice>
              <mc:Fallback>
                <p:oleObj name="Equation" r:id="rId3" imgW="29464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28599"/>
                        <a:ext cx="6302511" cy="516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73745"/>
              </p:ext>
            </p:extLst>
          </p:nvPr>
        </p:nvGraphicFramePr>
        <p:xfrm>
          <a:off x="736979" y="744957"/>
          <a:ext cx="6135787" cy="145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2946400" imgH="698500" progId="Equation.DSMT4">
                  <p:embed/>
                </p:oleObj>
              </mc:Choice>
              <mc:Fallback>
                <p:oleObj name="Equation" r:id="rId5" imgW="2946400" imgH="698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79" y="744957"/>
                        <a:ext cx="6135787" cy="145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89742"/>
              </p:ext>
            </p:extLst>
          </p:nvPr>
        </p:nvGraphicFramePr>
        <p:xfrm>
          <a:off x="457200" y="4222299"/>
          <a:ext cx="7793038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文档" r:id="rId7" imgW="4791181" imgH="914535" progId="Word.Document.8">
                  <p:embed/>
                </p:oleObj>
              </mc:Choice>
              <mc:Fallback>
                <p:oleObj name="文档" r:id="rId7" imgW="4791181" imgH="914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22299"/>
                        <a:ext cx="7793038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7476"/>
              </p:ext>
            </p:extLst>
          </p:nvPr>
        </p:nvGraphicFramePr>
        <p:xfrm>
          <a:off x="736979" y="2286801"/>
          <a:ext cx="6961165" cy="195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9" imgW="3530600" imgH="990600" progId="Equation.DSMT4">
                  <p:embed/>
                </p:oleObj>
              </mc:Choice>
              <mc:Fallback>
                <p:oleObj name="Equation" r:id="rId9" imgW="35306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79" y="2286801"/>
                        <a:ext cx="6961165" cy="195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11643"/>
              </p:ext>
            </p:extLst>
          </p:nvPr>
        </p:nvGraphicFramePr>
        <p:xfrm>
          <a:off x="762000" y="5867400"/>
          <a:ext cx="8328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文档" r:id="rId11" imgW="5000655" imgH="228634" progId="Word.Document.8">
                  <p:embed/>
                </p:oleObj>
              </mc:Choice>
              <mc:Fallback>
                <p:oleObj name="文档" r:id="rId11" imgW="5000655" imgH="2286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7400"/>
                        <a:ext cx="8328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152400" y="76200"/>
          <a:ext cx="82724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文档" r:id="rId3" imgW="5134005" imgH="619228" progId="Word.Document.8">
                  <p:embed/>
                </p:oleObj>
              </mc:Choice>
              <mc:Fallback>
                <p:oleObj name="文档" r:id="rId3" imgW="5134005" imgH="61922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"/>
                        <a:ext cx="827246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1447800" y="1600200"/>
          <a:ext cx="6457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5" imgW="3695760" imgH="304755" progId="Equation.DSMT4">
                  <p:embed/>
                </p:oleObj>
              </mc:Choice>
              <mc:Fallback>
                <p:oleObj name="Equation" r:id="rId5" imgW="3695760" imgH="30475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64579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1447800" y="2209800"/>
          <a:ext cx="3606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7" imgW="2104999" imgH="295307" progId="Equation.DSMT4">
                  <p:embed/>
                </p:oleObj>
              </mc:Choice>
              <mc:Fallback>
                <p:oleObj name="Equation" r:id="rId7" imgW="2104999" imgH="295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3606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698500" y="2743200"/>
          <a:ext cx="84391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文档" r:id="rId9" imgW="5352927" imgH="1257351" progId="Word.Document.8">
                  <p:embed/>
                </p:oleObj>
              </mc:Choice>
              <mc:Fallback>
                <p:oleObj name="文档" r:id="rId9" imgW="5352927" imgH="125735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743200"/>
                        <a:ext cx="843915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1219200" y="762000"/>
          <a:ext cx="7372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文档" r:id="rId11" imgW="4352797" imgH="514223" progId="Word.Document.8">
                  <p:embed/>
                </p:oleObj>
              </mc:Choice>
              <mc:Fallback>
                <p:oleObj name="文档" r:id="rId11" imgW="4352797" imgH="51422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73723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69913" y="4803775"/>
          <a:ext cx="8574087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文档" r:id="rId13" imgW="5610181" imgH="1285964" progId="Word.Document.8">
                  <p:embed/>
                </p:oleObj>
              </mc:Choice>
              <mc:Fallback>
                <p:oleObj name="文档" r:id="rId13" imgW="5610181" imgH="128596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803775"/>
                        <a:ext cx="8574087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533400" y="381000"/>
          <a:ext cx="81057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文档" r:id="rId3" imgW="4962593" imgH="647571" progId="Word.Document.8">
                  <p:embed/>
                </p:oleObj>
              </mc:Choice>
              <mc:Fallback>
                <p:oleObj name="文档" r:id="rId3" imgW="4962593" imgH="64757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81057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836613" y="2209800"/>
          <a:ext cx="77692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文档" r:id="rId5" imgW="3114578" imgH="495328" progId="Word.Document.8">
                  <p:embed/>
                </p:oleObj>
              </mc:Choice>
              <mc:Fallback>
                <p:oleObj name="文档" r:id="rId5" imgW="3114578" imgH="49532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77692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974725" y="3352800"/>
          <a:ext cx="81692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文档" r:id="rId7" imgW="3600471" imgH="914535" progId="Word.Document.8">
                  <p:embed/>
                </p:oleObj>
              </mc:Choice>
              <mc:Fallback>
                <p:oleObj name="文档" r:id="rId7" imgW="3600471" imgH="9145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352800"/>
                        <a:ext cx="816927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958850" y="5486400"/>
          <a:ext cx="81549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文档" r:id="rId9" imgW="4895918" imgH="562002" progId="Word.Document.8">
                  <p:embed/>
                </p:oleObj>
              </mc:Choice>
              <mc:Fallback>
                <p:oleObj name="文档" r:id="rId9" imgW="4895918" imgH="56200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486400"/>
                        <a:ext cx="81549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914400" y="1663700"/>
          <a:ext cx="8094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文档" r:id="rId11" imgW="4733953" imgH="314203" progId="Word.Document.8">
                  <p:embed/>
                </p:oleObj>
              </mc:Choice>
              <mc:Fallback>
                <p:oleObj name="文档" r:id="rId11" imgW="4733953" imgH="31420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63700"/>
                        <a:ext cx="8094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 descr="5%"/>
          <p:cNvGraphicFramePr>
            <a:graphicFrameLocks noChangeAspect="1"/>
          </p:cNvGraphicFramePr>
          <p:nvPr/>
        </p:nvGraphicFramePr>
        <p:xfrm>
          <a:off x="209550" y="165100"/>
          <a:ext cx="8829675" cy="494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文档" r:id="rId3" imgW="6524741" imgH="3628987" progId="Word.Document.8">
                  <p:embed/>
                </p:oleObj>
              </mc:Choice>
              <mc:Fallback>
                <p:oleObj name="文档" r:id="rId3" imgW="6524741" imgH="3628987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65100"/>
                        <a:ext cx="8829675" cy="4946650"/>
                      </a:xfrm>
                      <a:prstGeom prst="rect">
                        <a:avLst/>
                      </a:prstGeom>
                      <a:pattFill prst="pct5">
                        <a:fgClr>
                          <a:srgbClr val="FFCC99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228600" y="5562600"/>
          <a:ext cx="87249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文档" r:id="rId5" imgW="5419603" imgH="342816" progId="Word.Document.8">
                  <p:embed/>
                </p:oleObj>
              </mc:Choice>
              <mc:Fallback>
                <p:oleObj name="文档" r:id="rId5" imgW="5419603" imgH="34281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87249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0" y="104775"/>
          <a:ext cx="9174163" cy="685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文档" r:id="rId3" imgW="5991338" imgH="4467131" progId="Word.Document.8">
                  <p:embed/>
                </p:oleObj>
              </mc:Choice>
              <mc:Fallback>
                <p:oleObj name="文档" r:id="rId3" imgW="5991338" imgH="44671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4775"/>
                        <a:ext cx="9174163" cy="685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228600" y="228600"/>
          <a:ext cx="8693150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Document" r:id="rId3" imgW="5448217" imgH="1971595" progId="Word.Document.8">
                  <p:embed/>
                </p:oleObj>
              </mc:Choice>
              <mc:Fallback>
                <p:oleObj name="Document" r:id="rId3" imgW="5448217" imgH="197159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693150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539750" y="3432175"/>
          <a:ext cx="8574088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文档" r:id="rId5" imgW="5552954" imgH="1133451" progId="Word.Document.8">
                  <p:embed/>
                </p:oleObj>
              </mc:Choice>
              <mc:Fallback>
                <p:oleObj name="文档" r:id="rId5" imgW="5552954" imgH="113345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32175"/>
                        <a:ext cx="8574088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533400" y="5334000"/>
          <a:ext cx="8328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文档" r:id="rId7" imgW="5057882" imgH="285860" progId="Word.Document.8">
                  <p:embed/>
                </p:oleObj>
              </mc:Choice>
              <mc:Fallback>
                <p:oleObj name="文档" r:id="rId7" imgW="5057882" imgH="2858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8328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28575" y="228600"/>
          <a:ext cx="8618538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文档" r:id="rId3" imgW="5400707" imgH="933430" progId="Word.Document.8">
                  <p:embed/>
                </p:oleObj>
              </mc:Choice>
              <mc:Fallback>
                <p:oleObj name="文档" r:id="rId3" imgW="5400707" imgH="9334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228600"/>
                        <a:ext cx="8618538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1295400" y="1600200"/>
          <a:ext cx="4260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5" imgW="1819401" imgH="190573" progId="Equation.DSMT4">
                  <p:embed/>
                </p:oleObj>
              </mc:Choice>
              <mc:Fallback>
                <p:oleObj name="Equation" r:id="rId5" imgW="1819401" imgH="1905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42608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1295400" y="2209800"/>
          <a:ext cx="3351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7" imgW="1342956" imgH="180855" progId="Equation.DSMT4">
                  <p:embed/>
                </p:oleObj>
              </mc:Choice>
              <mc:Fallback>
                <p:oleObj name="Equation" r:id="rId7" imgW="1342956" imgH="18085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3351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300038" y="2817813"/>
          <a:ext cx="87090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文档" r:id="rId9" imgW="5648243" imgH="1276246" progId="Word.Document.8">
                  <p:embed/>
                </p:oleObj>
              </mc:Choice>
              <mc:Fallback>
                <p:oleObj name="文档" r:id="rId9" imgW="5648243" imgH="127624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817813"/>
                        <a:ext cx="8709025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304800" y="381000"/>
          <a:ext cx="84550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文档" r:id="rId3" imgW="5191233" imgH="742857" progId="Word.Document.8">
                  <p:embed/>
                </p:oleObj>
              </mc:Choice>
              <mc:Fallback>
                <p:oleObj name="文档" r:id="rId3" imgW="5191233" imgH="74285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4550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687388" y="2286000"/>
          <a:ext cx="791051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文档" r:id="rId5" imgW="3114578" imgH="514223" progId="Word.Document.8">
                  <p:embed/>
                </p:oleObj>
              </mc:Choice>
              <mc:Fallback>
                <p:oleObj name="文档" r:id="rId5" imgW="3114578" imgH="51422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286000"/>
                        <a:ext cx="7910512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0" y="3429000"/>
          <a:ext cx="8709025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文档" r:id="rId7" imgW="2343087" imgH="676184" progId="Word.Document.8">
                  <p:embed/>
                </p:oleObj>
              </mc:Choice>
              <mc:Fallback>
                <p:oleObj name="文档" r:id="rId7" imgW="2343087" imgH="67618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8709025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688975" y="5635625"/>
          <a:ext cx="8140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文档" r:id="rId9" imgW="4905366" imgH="562002" progId="Word.Document.8">
                  <p:embed/>
                </p:oleObj>
              </mc:Choice>
              <mc:Fallback>
                <p:oleObj name="文档" r:id="rId9" imgW="4905366" imgH="56200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635625"/>
                        <a:ext cx="81407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685800" y="1676400"/>
          <a:ext cx="8094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文档" r:id="rId11" imgW="4733953" imgH="314203" progId="Word.Document.8">
                  <p:embed/>
                </p:oleObj>
              </mc:Choice>
              <mc:Fallback>
                <p:oleObj name="文档" r:id="rId11" imgW="4733953" imgH="31420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8094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 descr="5%"/>
          <p:cNvGraphicFramePr>
            <a:graphicFrameLocks noChangeAspect="1"/>
          </p:cNvGraphicFramePr>
          <p:nvPr/>
        </p:nvGraphicFramePr>
        <p:xfrm>
          <a:off x="352425" y="1449388"/>
          <a:ext cx="8707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文档" r:id="rId3" imgW="5476830" imgH="304755" progId="Word.Document.8">
                  <p:embed/>
                </p:oleObj>
              </mc:Choice>
              <mc:Fallback>
                <p:oleObj name="文档" r:id="rId3" imgW="5476830" imgH="304755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449388"/>
                        <a:ext cx="8707438" cy="590550"/>
                      </a:xfrm>
                      <a:prstGeom prst="rect">
                        <a:avLst/>
                      </a:prstGeom>
                      <a:pattFill prst="pct5">
                        <a:fgClr>
                          <a:srgbClr val="CC99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838200" y="381000"/>
            <a:ext cx="7543800" cy="838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第六章 回归分析</a:t>
            </a:r>
            <a:endParaRPr lang="zh-CN" altLang="en-US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11138" y="2363788"/>
          <a:ext cx="8764587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文档" r:id="rId5" imgW="5524610" imgH="2381354" progId="Word.Document.8">
                  <p:embed/>
                </p:oleObj>
              </mc:Choice>
              <mc:Fallback>
                <p:oleObj name="文档" r:id="rId5" imgW="5524610" imgH="238135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2363788"/>
                        <a:ext cx="8764587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 descr="5%"/>
          <p:cNvGraphicFramePr>
            <a:graphicFrameLocks noChangeAspect="1"/>
          </p:cNvGraphicFramePr>
          <p:nvPr/>
        </p:nvGraphicFramePr>
        <p:xfrm>
          <a:off x="225425" y="1603375"/>
          <a:ext cx="86629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Document" r:id="rId3" imgW="5486278" imgH="314203" progId="Word.Document.8">
                  <p:embed/>
                </p:oleObj>
              </mc:Choice>
              <mc:Fallback>
                <p:oleObj name="Document" r:id="rId3" imgW="5486278" imgH="314203" progId="Word.Document.8">
                  <p:embed/>
                  <p:pic>
                    <p:nvPicPr>
                      <p:cNvPr id="0" name="Object 2" descr="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603375"/>
                        <a:ext cx="8662988" cy="509588"/>
                      </a:xfrm>
                      <a:prstGeom prst="rect">
                        <a:avLst/>
                      </a:prstGeom>
                      <a:pattFill prst="pct5">
                        <a:fgClr>
                          <a:srgbClr val="CC99FF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838200" y="381000"/>
            <a:ext cx="7543800" cy="838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第六章 回归分析</a:t>
            </a:r>
            <a:endParaRPr lang="zh-CN" altLang="en-US" b="1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54000" y="2363788"/>
          <a:ext cx="8805863" cy="40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文档" r:id="rId5" imgW="5752980" imgH="2609718" progId="Word.Document.8">
                  <p:embed/>
                </p:oleObj>
              </mc:Choice>
              <mc:Fallback>
                <p:oleObj name="文档" r:id="rId5" imgW="5752980" imgH="260971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363788"/>
                        <a:ext cx="8805863" cy="403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315200" cy="8239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FFFFF"/>
              </a:gs>
              <a:gs pos="100000">
                <a:srgbClr val="CC99FF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99FF"/>
            </a:extrusionClr>
            <a:contourClr>
              <a:srgbClr val="CC99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4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回    归    分   析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88419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6800" y="1600200"/>
            <a:ext cx="6781800" cy="990600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 元 线 性 回 归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8420" name="AutoShape 4">
            <a:hlinkClick r:id="rId3" action="ppaction://hlinkpres?slideindex=1&amp;slidetitle=没有幻灯片标题" highlightClick="1"/>
          </p:cNvPr>
          <p:cNvSpPr>
            <a:spLocks noChangeArrowheads="1"/>
          </p:cNvSpPr>
          <p:nvPr/>
        </p:nvSpPr>
        <p:spPr bwMode="auto">
          <a:xfrm>
            <a:off x="1066800" y="2895600"/>
            <a:ext cx="6781800" cy="990600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多 元 线 性 回 归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8421" name="AutoShape 5">
            <a:hlinkClick r:id="rId4" action="ppaction://hlinkpres?slideindex=1&amp;slidetitle=没有幻灯片标题" highlightClick="1"/>
          </p:cNvPr>
          <p:cNvSpPr>
            <a:spLocks noChangeArrowheads="1"/>
          </p:cNvSpPr>
          <p:nvPr/>
        </p:nvSpPr>
        <p:spPr bwMode="auto">
          <a:xfrm>
            <a:off x="1066800" y="4114800"/>
            <a:ext cx="6781800" cy="990600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逐 步 回 归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8422" name="AutoShape 6">
            <a:hlinkClick r:id="rId5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1066800" y="5410200"/>
            <a:ext cx="6858000" cy="1066800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线性回归与回归诊断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nimBg="1" autoUpdateAnimBg="0"/>
      <p:bldP spid="188419" grpId="0" animBg="1" autoUpdateAnimBg="0"/>
      <p:bldP spid="188420" grpId="0" animBg="1" autoUpdateAnimBg="0"/>
      <p:bldP spid="188421" grpId="0" animBg="1" autoUpdateAnimBg="0"/>
      <p:bldP spid="18842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AutoShape 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2514600" y="2133600"/>
            <a:ext cx="3886200" cy="990600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建立模型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1371600" y="457200"/>
            <a:ext cx="6553200" cy="971550"/>
          </a:xfrm>
          <a:prstGeom prst="rect">
            <a:avLst/>
          </a:prstGeom>
          <a:gradFill rotWithShape="1">
            <a:gsLst>
              <a:gs pos="0">
                <a:srgbClr val="36FC5C"/>
              </a:gs>
              <a:gs pos="50000">
                <a:srgbClr val="FFFFFF"/>
              </a:gs>
              <a:gs pos="100000">
                <a:srgbClr val="36FC5C"/>
              </a:gs>
            </a:gsLst>
            <a:lin ang="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36FC5C"/>
            </a:extrusionClr>
            <a:contourClr>
              <a:srgbClr val="36FC5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Aft>
                <a:spcPct val="20000"/>
              </a:spcAft>
              <a:buFontTx/>
              <a:buNone/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1" lang="zh-CN" altLang="en-US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 元 线 性 回 归</a:t>
            </a:r>
            <a:endParaRPr kumimoji="1" lang="zh-CN" altLang="en-US" sz="36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44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" y="3657600"/>
            <a:ext cx="3429000" cy="990600"/>
          </a:xfrm>
          <a:prstGeom prst="actionButtonBlank">
            <a:avLst/>
          </a:prstGeom>
          <a:solidFill>
            <a:schemeClr val="hlink"/>
          </a:soli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数估计</a:t>
            </a:r>
          </a:p>
        </p:txBody>
      </p:sp>
      <p:sp>
        <p:nvSpPr>
          <p:cNvPr id="189445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029200" y="3657600"/>
            <a:ext cx="3581400" cy="990600"/>
          </a:xfrm>
          <a:prstGeom prst="actionButtonBlank">
            <a:avLst/>
          </a:prstGeom>
          <a:solidFill>
            <a:schemeClr val="hlink"/>
          </a:soli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著性检验</a:t>
            </a:r>
          </a:p>
        </p:txBody>
      </p:sp>
      <p:sp>
        <p:nvSpPr>
          <p:cNvPr id="189446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819400" y="5334000"/>
            <a:ext cx="3810000" cy="990600"/>
          </a:xfrm>
          <a:prstGeom prst="actionButtonBlank">
            <a:avLst/>
          </a:prstGeom>
          <a:solidFill>
            <a:srgbClr val="36FC5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预测预报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94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 animBg="1" autoUpdateAnimBg="0"/>
      <p:bldP spid="189443" grpId="0" animBg="1" autoUpdateAnimBg="0"/>
      <p:bldP spid="189444" grpId="0" animBg="1" autoUpdateAnimBg="0"/>
      <p:bldP spid="189445" grpId="0" animBg="1" autoUpdateAnimBg="0"/>
      <p:bldP spid="18944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688975" y="379413"/>
          <a:ext cx="80327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文档" r:id="rId3" imgW="4952487" imgH="451366" progId="Word.Document.8">
                  <p:embed/>
                </p:oleObj>
              </mc:Choice>
              <mc:Fallback>
                <p:oleObj name="文档" r:id="rId3" imgW="4952487" imgH="45136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79413"/>
                        <a:ext cx="8032750" cy="7318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 descr="羊皮纸"/>
          <p:cNvGraphicFramePr>
            <a:graphicFrameLocks noChangeAspect="1"/>
          </p:cNvGraphicFramePr>
          <p:nvPr/>
        </p:nvGraphicFramePr>
        <p:xfrm>
          <a:off x="762000" y="1371600"/>
          <a:ext cx="80883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文档" r:id="rId5" imgW="4962593" imgH="904817" progId="Word.Document.8">
                  <p:embed/>
                </p:oleObj>
              </mc:Choice>
              <mc:Fallback>
                <p:oleObj name="文档" r:id="rId5" imgW="4962593" imgH="904817" progId="Word.Document.8">
                  <p:embed/>
                  <p:pic>
                    <p:nvPicPr>
                      <p:cNvPr id="0" name="Object 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8088313" cy="1562100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760413" y="3052763"/>
          <a:ext cx="79898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文档" r:id="rId8" imgW="4848138" imgH="580897" progId="Word.Document.8">
                  <p:embed/>
                </p:oleObj>
              </mc:Choice>
              <mc:Fallback>
                <p:oleObj name="文档" r:id="rId8" imgW="4848138" imgH="58089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052763"/>
                        <a:ext cx="798988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4495800" y="3657600"/>
          <a:ext cx="2027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文档" r:id="rId10" imgW="1256248" imgH="295623" progId="Word.Document.8">
                  <p:embed/>
                </p:oleObj>
              </mc:Choice>
              <mc:Fallback>
                <p:oleObj name="文档" r:id="rId10" imgW="1256248" imgH="29562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2027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762000" y="5105400"/>
          <a:ext cx="807561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文档" r:id="rId12" imgW="4781463" imgH="800083" progId="Word.Document.8">
                  <p:embed/>
                </p:oleObj>
              </mc:Choice>
              <mc:Fallback>
                <p:oleObj name="文档" r:id="rId12" imgW="4781463" imgH="80008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075613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292225" y="4194175"/>
          <a:ext cx="72056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Document" r:id="rId14" imgW="4448086" imgH="523941" progId="Word.Document.8">
                  <p:embed/>
                </p:oleObj>
              </mc:Choice>
              <mc:Fallback>
                <p:oleObj name="Document" r:id="rId14" imgW="4448086" imgH="52394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194175"/>
                        <a:ext cx="72056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609600" y="1600200"/>
          <a:ext cx="82153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文档" r:id="rId3" imgW="4781463" imgH="552554" progId="Word.Document.8">
                  <p:embed/>
                </p:oleObj>
              </mc:Choice>
              <mc:Fallback>
                <p:oleObj name="文档" r:id="rId3" imgW="4781463" imgH="5525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82153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457200" y="2590800"/>
          <a:ext cx="830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文档" r:id="rId5" imgW="4581436" imgH="266694" progId="Word.Document.8">
                  <p:embed/>
                </p:oleObj>
              </mc:Choice>
              <mc:Fallback>
                <p:oleObj name="文档" r:id="rId5" imgW="4581436" imgH="26669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830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914400" y="3276600"/>
          <a:ext cx="7821613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文档" r:id="rId7" imgW="5200681" imgH="2009655" progId="Word.Document.8">
                  <p:embed/>
                </p:oleObj>
              </mc:Choice>
              <mc:Fallback>
                <p:oleObj name="文档" r:id="rId7" imgW="5200681" imgH="200965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7821613" cy="295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 descr="羊皮纸"/>
          <p:cNvGraphicFramePr>
            <a:graphicFrameLocks noChangeAspect="1"/>
          </p:cNvGraphicFramePr>
          <p:nvPr/>
        </p:nvGraphicFramePr>
        <p:xfrm>
          <a:off x="685800" y="457200"/>
          <a:ext cx="8229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文档" r:id="rId9" imgW="4924531" imgH="552554" progId="Word.Document.8">
                  <p:embed/>
                </p:oleObj>
              </mc:Choice>
              <mc:Fallback>
                <p:oleObj name="文档" r:id="rId9" imgW="4924531" imgH="552554" progId="Word.Document.8">
                  <p:embed/>
                  <p:pic>
                    <p:nvPicPr>
                      <p:cNvPr id="0" name="Object 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8229600" cy="1027113"/>
                      </a:xfrm>
                      <a:prstGeom prst="rect">
                        <a:avLst/>
                      </a:prstGeom>
                      <a:blipFill dpi="0" rotWithShape="1">
                        <a:blip r:embed="rId11"/>
                        <a:srcRect/>
                        <a:tile tx="0" ty="0" sx="100000" sy="100000" flip="none" algn="tl"/>
                      </a:blipFill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2</TotalTime>
  <Words>52</Words>
  <Application>Microsoft Office PowerPoint</Application>
  <PresentationFormat>全屏显示(4:3)</PresentationFormat>
  <Paragraphs>15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</vt:vector>
  </HeadingPairs>
  <TitlesOfParts>
    <vt:vector size="52" baseType="lpstr">
      <vt:lpstr>楷体_GB2312</vt:lpstr>
      <vt:lpstr>隶书</vt:lpstr>
      <vt:lpstr>宋体</vt:lpstr>
      <vt:lpstr>Arial</vt:lpstr>
      <vt:lpstr>Monotype Corsiva</vt:lpstr>
      <vt:lpstr>Times New Roman</vt:lpstr>
      <vt:lpstr>默认设计模板</vt:lpstr>
      <vt:lpstr>文档</vt:lpstr>
      <vt:lpstr>Document</vt:lpstr>
      <vt:lpstr>Equation</vt:lpstr>
      <vt:lpstr>图表</vt:lpstr>
      <vt:lpstr>Microsoft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81</cp:revision>
  <cp:lastPrinted>1601-01-01T00:00:00Z</cp:lastPrinted>
  <dcterms:created xsi:type="dcterms:W3CDTF">1601-01-01T00:00:00Z</dcterms:created>
  <dcterms:modified xsi:type="dcterms:W3CDTF">2018-12-07T12:5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